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AD3" w:rsidRDefault="00A60AD3" w:rsidP="00A60AD3">
      <w:pPr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epartment of Aerospace Engineering</w:t>
      </w:r>
    </w:p>
    <w:p w:rsidR="00A60AD3" w:rsidRDefault="00A60AD3" w:rsidP="00A60AD3">
      <w:pPr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E602 Mathematics for Aerospace Engineers</w:t>
      </w:r>
    </w:p>
    <w:p w:rsidR="00A60AD3" w:rsidRDefault="00A60AD3" w:rsidP="00A60AD3">
      <w:pPr>
        <w:spacing w:after="0"/>
        <w:contextualSpacing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ssignment No. 3</w:t>
      </w:r>
    </w:p>
    <w:p w:rsidR="00A60AD3" w:rsidRDefault="00A60AD3">
      <w:pPr>
        <w:rPr>
          <w:rFonts w:ascii="Times New Roman" w:hAnsi="Times New Roman" w:cs="Times New Roman"/>
          <w:b/>
          <w:sz w:val="24"/>
          <w:szCs w:val="24"/>
        </w:rPr>
      </w:pPr>
    </w:p>
    <w:p w:rsidR="00E2755A" w:rsidRPr="006116D8" w:rsidRDefault="00B67281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hAnsi="Times New Roman" w:cs="Times New Roman"/>
          <w:b/>
          <w:sz w:val="24"/>
          <w:szCs w:val="24"/>
        </w:rPr>
        <w:t>3.1</w:t>
      </w:r>
      <w:r w:rsidRPr="006116D8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B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find a formula for</w:t>
      </w:r>
      <w:r w:rsidR="003B5DE1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p>
        </m:sSup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. Do the same fro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LU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B67281" w:rsidRPr="006116D8" w:rsidRDefault="00B67281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2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f the inverse</w:t>
      </w:r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, show that the invers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</m:oMath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. (Thu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invertible</w:t>
      </w:r>
      <w:r w:rsidR="00FE72FD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whenever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="00FE72FD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 is invertible</w:t>
      </w:r>
      <w:r w:rsidR="004D603F" w:rsidRPr="006116D8">
        <w:rPr>
          <w:rFonts w:ascii="Times New Roman" w:eastAsiaTheme="minorEastAsia" w:hAnsi="Times New Roman" w:cs="Times New Roman"/>
          <w:sz w:val="24"/>
          <w:szCs w:val="24"/>
        </w:rPr>
        <w:t>.)</w:t>
      </w:r>
    </w:p>
    <w:p w:rsidR="004D603F" w:rsidRPr="006116D8" w:rsidRDefault="004D603F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3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Use the Gauss-Jordan method to invert</w:t>
      </w:r>
    </w:p>
    <w:p w:rsidR="004D603F" w:rsidRPr="006116D8" w:rsidRDefault="00AE0E9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,    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2</m:t>
                    </m:r>
                  </m:e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0</m:t>
                    </m:r>
                  </m:e>
                </m:mr>
                <m:m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 2</m:t>
                    </m:r>
                  </m:e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0</m:t>
                    </m:r>
                  </m:e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 2</m:t>
                    </m:r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:rsidR="005F0283" w:rsidRPr="006116D8" w:rsidRDefault="005F0283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4</w:t>
      </w:r>
      <w:r w:rsidR="003B5DE1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Find the inverses (in </w:t>
      </w:r>
      <w:r w:rsidR="006116D8" w:rsidRPr="006116D8">
        <w:rPr>
          <w:rFonts w:ascii="Times New Roman" w:eastAsiaTheme="minorEastAsia" w:hAnsi="Times New Roman" w:cs="Times New Roman"/>
          <w:sz w:val="24"/>
          <w:szCs w:val="24"/>
        </w:rPr>
        <w:t>any legal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way) of</w:t>
      </w:r>
    </w:p>
    <w:p w:rsidR="005F0283" w:rsidRPr="006116D8" w:rsidRDefault="00AE0E9C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64"/>
                  <w:sz w:val="24"/>
                  <w:szCs w:val="24"/>
                </w:rPr>
                <w:object w:dxaOrig="1219" w:dyaOrig="140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60.5pt;height:70.25pt" o:ole="">
                    <v:imagedata r:id="rId6" o:title=""/>
                  </v:shape>
                  <o:OLEObject Type="Embed" ProgID="Equation.DSMT4" ShapeID="_x0000_i1025" DrawAspect="Content" ObjectID="_1407224948" r:id="rId7"/>
                </w:objec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, 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108"/>
                  <w:sz w:val="24"/>
                  <w:szCs w:val="24"/>
                </w:rPr>
                <w:object w:dxaOrig="1840" w:dyaOrig="2280">
                  <v:shape id="_x0000_i1026" type="#_x0000_t75" style="width:91.6pt;height:114.05pt" o:ole="">
                    <v:imagedata r:id="rId8" o:title=""/>
                  </v:shape>
                  <o:OLEObject Type="Embed" ProgID="Equation.DSMT4" ShapeID="_x0000_i1026" DrawAspect="Content" ObjectID="_1407224949" r:id="rId9"/>
                </w:objec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64"/>
                  <w:sz w:val="24"/>
                  <w:szCs w:val="24"/>
                </w:rPr>
                <w:object w:dxaOrig="1300" w:dyaOrig="1400">
                  <v:shape id="_x0000_i1027" type="#_x0000_t75" style="width:65.65pt;height:70.25pt" o:ole="">
                    <v:imagedata r:id="rId10" o:title=""/>
                  </v:shape>
                  <o:OLEObject Type="Embed" ProgID="Equation.DSMT4" ShapeID="_x0000_i1027" DrawAspect="Content" ObjectID="_1407224950" r:id="rId11"/>
                </w:objec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.</m:t>
          </m:r>
        </m:oMath>
      </m:oMathPara>
    </w:p>
    <w:p w:rsidR="000A63C4" w:rsidRPr="006116D8" w:rsidRDefault="006C2A69" w:rsidP="003C4590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5</w:t>
      </w:r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Show that for any square matrix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</w:t>
      </w:r>
      <w:r w:rsidR="003C4590" w:rsidRPr="006116D8">
        <w:rPr>
          <w:rFonts w:ascii="Times New Roman" w:eastAsiaTheme="minorEastAsia" w:hAnsi="Times New Roman" w:cs="Times New Roman"/>
          <w:sz w:val="24"/>
          <w:szCs w:val="24"/>
        </w:rPr>
        <w:t>always</w:t>
      </w:r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symmetric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always </w:t>
      </w:r>
      <w:r w:rsidR="000A63C4" w:rsidRPr="006116D8">
        <w:rPr>
          <w:rFonts w:ascii="Times New Roman" w:eastAsiaTheme="minorEastAsia" w:hAnsi="Times New Roman" w:cs="Times New Roman"/>
          <w:i/>
          <w:sz w:val="24"/>
          <w:szCs w:val="24"/>
        </w:rPr>
        <w:t>skew-symmetric</w:t>
      </w:r>
      <w:r w:rsidR="003C4590" w:rsidRPr="006116D8">
        <w:rPr>
          <w:rFonts w:ascii="Times New Roman" w:eastAsiaTheme="minorEastAsia" w:hAnsi="Times New Roman" w:cs="Times New Roman"/>
          <w:sz w:val="24"/>
          <w:szCs w:val="24"/>
        </w:rPr>
        <w:t>—</w:t>
      </w:r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which means that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  <w:r w:rsidR="000A63C4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Find these matrices whe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5F0283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and writ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="005F0283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as the sum of a symmetric matrix and a skew-symmetric matrix.</w:t>
      </w:r>
    </w:p>
    <w:p w:rsidR="005F0283" w:rsidRPr="006116D8" w:rsidRDefault="005F0283" w:rsidP="003C4590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6</w:t>
      </w:r>
      <w:r w:rsidR="006C2A69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Under what conditions on its entries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="006C2A69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nvertible, if</w:t>
      </w:r>
    </w:p>
    <w:p w:rsidR="006C2A69" w:rsidRPr="006116D8" w:rsidRDefault="006C2A6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60AD3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C035B">
        <w:rPr>
          <w:rFonts w:ascii="Times New Roman" w:eastAsiaTheme="minorEastAsia" w:hAnsi="Times New Roman" w:cs="Times New Roman"/>
          <w:sz w:val="24"/>
          <w:szCs w:val="24"/>
        </w:rPr>
        <w:t>o</w:t>
      </w:r>
      <w:r w:rsidR="002935BD" w:rsidRPr="006116D8">
        <w:rPr>
          <w:rFonts w:ascii="Times New Roman" w:eastAsiaTheme="minorEastAsia" w:hAnsi="Times New Roman" w:cs="Times New Roman"/>
          <w:sz w:val="24"/>
          <w:szCs w:val="24"/>
        </w:rPr>
        <w:t>r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      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</m:mr>
            </m:m>
          </m:e>
        </m:d>
        <m:r>
          <w:rPr>
            <w:rFonts w:ascii="Cambria Math" w:hAnsi="Times New Roman" w:cs="Times New Roman"/>
            <w:sz w:val="24"/>
            <w:szCs w:val="24"/>
          </w:rPr>
          <m:t>?</m:t>
        </m:r>
      </m:oMath>
    </w:p>
    <w:p w:rsidR="006C2A69" w:rsidRPr="006116D8" w:rsidRDefault="006C2A6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7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Compute the symmetric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DL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factorization of </w:t>
      </w:r>
    </w:p>
    <w:p w:rsidR="006C2A69" w:rsidRPr="006116D8" w:rsidRDefault="009039D7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8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8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0</m:t>
                  </m:r>
                </m:e>
              </m:mr>
            </m:m>
          </m:e>
        </m:d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2935BD" w:rsidRPr="006116D8">
        <w:rPr>
          <w:rFonts w:ascii="Times New Roman" w:eastAsiaTheme="minorEastAsia" w:hAnsi="Times New Roman" w:cs="Times New Roman"/>
          <w:sz w:val="24"/>
          <w:szCs w:val="24"/>
        </w:rPr>
        <w:t>And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d</m:t>
                  </m:r>
                </m:e>
              </m:mr>
            </m:m>
          </m:e>
        </m:d>
      </m:oMath>
    </w:p>
    <w:p w:rsidR="009039D7" w:rsidRPr="006116D8" w:rsidRDefault="009039D7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8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Find the inverse of </w:t>
      </w:r>
    </w:p>
    <w:p w:rsidR="009039D7" w:rsidRPr="006116D8" w:rsidRDefault="009039D7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w:lastRenderedPageBreak/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108"/>
                  <w:sz w:val="24"/>
                  <w:szCs w:val="24"/>
                </w:rPr>
                <w:object w:dxaOrig="1340" w:dyaOrig="2280">
                  <v:shape id="_x0000_i1028" type="#_x0000_t75" style="width:67.4pt;height:114.05pt" o:ole="">
                    <v:imagedata r:id="rId12" o:title=""/>
                  </v:shape>
                  <o:OLEObject Type="Embed" ProgID="Equation.DSMT4" ShapeID="_x0000_i1028" DrawAspect="Content" ObjectID="_1407224951" r:id="rId13"/>
                </w:object>
              </m:r>
            </m:e>
          </m:d>
        </m:oMath>
      </m:oMathPara>
    </w:p>
    <w:p w:rsidR="009039D7" w:rsidRPr="006116D8" w:rsidRDefault="009039D7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9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Which descriptions are 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correct?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The solution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of </w:t>
      </w:r>
    </w:p>
    <w:p w:rsidR="009039D7" w:rsidRDefault="009039D7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x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661A03" w:rsidRPr="006116D8" w:rsidRDefault="00661A03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o</w:t>
      </w:r>
      <w:r w:rsidR="000B0AA0">
        <w:rPr>
          <w:rFonts w:ascii="Times New Roman" w:eastAsiaTheme="minorEastAsia" w:hAnsi="Times New Roman" w:cs="Times New Roman"/>
          <w:sz w:val="24"/>
          <w:szCs w:val="24"/>
        </w:rPr>
        <w:t>r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m a plane, line, point, subspace, nullspace of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column spac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.</m:t>
        </m:r>
      </m:oMath>
    </w:p>
    <w:p w:rsidR="009039D7" w:rsidRPr="006116D8" w:rsidRDefault="00FF2C7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10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Compute an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LU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>factorization for</w:t>
      </w:r>
    </w:p>
    <w:p w:rsidR="00FF2C79" w:rsidRPr="006116D8" w:rsidRDefault="00FF2C7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46"/>
                  <w:sz w:val="24"/>
                  <w:szCs w:val="24"/>
                </w:rPr>
                <w:object w:dxaOrig="1219" w:dyaOrig="1060">
                  <v:shape id="_x0000_i1029" type="#_x0000_t75" style="width:60.5pt;height:53.55pt" o:ole="">
                    <v:imagedata r:id="rId14" o:title=""/>
                  </v:shape>
                  <o:OLEObject Type="Embed" ProgID="Equation.DSMT4" ShapeID="_x0000_i1029" DrawAspect="Content" ObjectID="_1407224952" r:id="rId15"/>
                </w:objec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 .</m:t>
          </m:r>
        </m:oMath>
      </m:oMathPara>
    </w:p>
    <w:p w:rsidR="00FF2C79" w:rsidRPr="006116D8" w:rsidRDefault="00FF2C7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Determine a set of basic variables and a set of free variables, and find the general solution t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</m:t>
        </m:r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6213C">
        <w:rPr>
          <w:rFonts w:ascii="Times New Roman" w:eastAsiaTheme="minorEastAsia" w:hAnsi="Times New Roman" w:cs="Times New Roman"/>
          <w:sz w:val="24"/>
          <w:szCs w:val="24"/>
        </w:rPr>
        <w:t>W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>hat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is the rank of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?</m:t>
        </m:r>
      </m:oMath>
    </w:p>
    <w:p w:rsidR="00FF2C79" w:rsidRPr="006116D8" w:rsidRDefault="00FF2C79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11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For the matrix</w:t>
      </w:r>
    </w:p>
    <w:p w:rsidR="00FF2C79" w:rsidRDefault="00FF2C79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28"/>
                  <w:sz w:val="24"/>
                  <w:szCs w:val="24"/>
                </w:rPr>
                <w:object w:dxaOrig="1219" w:dyaOrig="680">
                  <v:shape id="_x0000_i1030" type="#_x0000_t75" style="width:60.5pt;height:33.4pt" o:ole="">
                    <v:imagedata r:id="rId16" o:title=""/>
                  </v:shape>
                  <o:OLEObject Type="Embed" ProgID="Equation.DSMT4" ShapeID="_x0000_i1030" DrawAspect="Content" ObjectID="_1407224953" r:id="rId17"/>
                </w:objec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>,</m:t>
          </m:r>
        </m:oMath>
      </m:oMathPara>
    </w:p>
    <w:p w:rsidR="0064406F" w:rsidRPr="006116D8" w:rsidRDefault="0064406F" w:rsidP="0064406F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Determine the echelon fro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he basic variables, the free variables and the general solution t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x=0.</m:t>
        </m:r>
      </m:oMath>
      <w:r w:rsidR="006E57C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n apply elimination t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x=b,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ith components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on the right side; find the conditions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x=b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to be consistent (that is, to have a solution) and the general solution. What is the rank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?</m:t>
        </m:r>
      </m:oMath>
    </w:p>
    <w:p w:rsidR="00F654B1" w:rsidRPr="006116D8" w:rsidRDefault="00F654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12</w:t>
      </w:r>
      <w:r w:rsidR="002A0692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Carry out the same steps, with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,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b>
        </m:sSub>
      </m:oMath>
      <w:r w:rsidR="004303E6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on the right side, fo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>r the transposed matrix</w:t>
      </w:r>
    </w:p>
    <w:p w:rsidR="00F654B1" w:rsidRPr="006116D8" w:rsidRDefault="00F654B1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A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64"/>
                  <w:sz w:val="24"/>
                  <w:szCs w:val="24"/>
                </w:rPr>
                <w:object w:dxaOrig="540" w:dyaOrig="1400">
                  <v:shape id="_x0000_i1031" type="#_x0000_t75" style="width:27.05pt;height:70.25pt" o:ole="">
                    <v:imagedata r:id="rId18" o:title=""/>
                  </v:shape>
                  <o:OLEObject Type="Embed" ProgID="Equation.DSMT4" ShapeID="_x0000_i1031" DrawAspect="Content" ObjectID="_1407224954" r:id="rId19"/>
                </w:object>
              </m:r>
            </m:e>
          </m:d>
        </m:oMath>
      </m:oMathPara>
    </w:p>
    <w:p w:rsidR="00651DE6" w:rsidRDefault="00F654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b/>
          <w:sz w:val="24"/>
          <w:szCs w:val="24"/>
        </w:rPr>
        <w:t>3.13</w:t>
      </w:r>
      <w:r w:rsidR="00275A9A"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(a) </w:t>
      </w:r>
      <w:r w:rsidRPr="006116D8">
        <w:rPr>
          <w:rFonts w:ascii="Times New Roman" w:eastAsiaTheme="minorEastAsia" w:hAnsi="Times New Roman" w:cs="Times New Roman"/>
          <w:sz w:val="24"/>
          <w:szCs w:val="24"/>
        </w:rPr>
        <w:t>Find all solutions to</w:t>
      </w:r>
    </w:p>
    <w:p w:rsidR="00F654B1" w:rsidRPr="006116D8" w:rsidRDefault="00F654B1" w:rsidP="00651DE6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>U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46"/>
                  <w:sz w:val="24"/>
                  <w:szCs w:val="24"/>
                </w:rPr>
                <w:object w:dxaOrig="1219" w:dyaOrig="1060">
                  <v:shape id="_x0000_i1032" type="#_x0000_t75" style="width:60.5pt;height:53.55pt" o:ole="">
                    <v:imagedata r:id="rId20" o:title=""/>
                  </v:shape>
                  <o:OLEObject Type="Embed" ProgID="Equation.DSMT4" ShapeID="_x0000_i1032" DrawAspect="Content" ObjectID="_1407224955" r:id="rId21"/>
                </w:object>
              </m:r>
            </m:e>
          </m:d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 w:cs="Times New Roman"/>
                  <w:position w:val="-66"/>
                  <w:sz w:val="24"/>
                  <w:szCs w:val="24"/>
                </w:rPr>
                <w:object w:dxaOrig="279" w:dyaOrig="1440">
                  <v:shape id="_x0000_i1033" type="#_x0000_t75" style="width:13.8pt;height:1in" o:ole="">
                    <v:imagedata r:id="rId22" o:title=""/>
                  </v:shape>
                  <o:OLEObject Type="Embed" ProgID="Equation.DSMT4" ShapeID="_x0000_i1033" DrawAspect="Content" ObjectID="_1407224956" r:id="rId23"/>
                </w:objec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</m:oMath>
      </m:oMathPara>
    </w:p>
    <w:p w:rsidR="00C16876" w:rsidRPr="006116D8" w:rsidRDefault="00275A9A">
      <w:pPr>
        <w:rPr>
          <w:rFonts w:ascii="Times New Roman" w:eastAsiaTheme="minorEastAsia" w:hAnsi="Times New Roman" w:cs="Times New Roman"/>
          <w:sz w:val="24"/>
          <w:szCs w:val="24"/>
        </w:rPr>
      </w:pPr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(b) If the right side is changed from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,0,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to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6116D8">
        <w:rPr>
          <w:rFonts w:ascii="Times New Roman" w:eastAsiaTheme="minorEastAsia" w:hAnsi="Times New Roman" w:cs="Times New Roman"/>
          <w:sz w:val="24"/>
          <w:szCs w:val="24"/>
        </w:rPr>
        <w:t xml:space="preserve"> what are the solutions?</w:t>
      </w:r>
    </w:p>
    <w:sectPr w:rsidR="00C16876" w:rsidRPr="006116D8" w:rsidSect="00E2755A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126F" w:rsidRDefault="0034126F" w:rsidP="00A60AD3">
      <w:pPr>
        <w:spacing w:after="0" w:line="240" w:lineRule="auto"/>
      </w:pPr>
      <w:r>
        <w:separator/>
      </w:r>
    </w:p>
  </w:endnote>
  <w:endnote w:type="continuationSeparator" w:id="1">
    <w:p w:rsidR="0034126F" w:rsidRDefault="0034126F" w:rsidP="00A60A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94539852"/>
      <w:docPartObj>
        <w:docPartGallery w:val="Page Numbers (Bottom of Page)"/>
        <w:docPartUnique/>
      </w:docPartObj>
    </w:sdtPr>
    <w:sdtContent>
      <w:p w:rsidR="00A60AD3" w:rsidRDefault="00AE0E9C">
        <w:pPr>
          <w:pStyle w:val="Footer"/>
          <w:jc w:val="right"/>
        </w:pPr>
        <w:r w:rsidRPr="00A60AD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A60AD3" w:rsidRPr="00A60AD3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60AD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C035B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A60AD3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A60AD3" w:rsidRDefault="00A60AD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126F" w:rsidRDefault="0034126F" w:rsidP="00A60AD3">
      <w:pPr>
        <w:spacing w:after="0" w:line="240" w:lineRule="auto"/>
      </w:pPr>
      <w:r>
        <w:separator/>
      </w:r>
    </w:p>
  </w:footnote>
  <w:footnote w:type="continuationSeparator" w:id="1">
    <w:p w:rsidR="0034126F" w:rsidRDefault="0034126F" w:rsidP="00A60AD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67281"/>
    <w:rsid w:val="000A22AE"/>
    <w:rsid w:val="000A63C4"/>
    <w:rsid w:val="000B0AA0"/>
    <w:rsid w:val="000C31D0"/>
    <w:rsid w:val="001059C2"/>
    <w:rsid w:val="00275A9A"/>
    <w:rsid w:val="002935BD"/>
    <w:rsid w:val="002A0692"/>
    <w:rsid w:val="0034126F"/>
    <w:rsid w:val="003B5DE1"/>
    <w:rsid w:val="003C4590"/>
    <w:rsid w:val="004303E6"/>
    <w:rsid w:val="004A3B06"/>
    <w:rsid w:val="004D603F"/>
    <w:rsid w:val="005F0283"/>
    <w:rsid w:val="006116D8"/>
    <w:rsid w:val="0064406F"/>
    <w:rsid w:val="00651DE6"/>
    <w:rsid w:val="00661A03"/>
    <w:rsid w:val="006C2A69"/>
    <w:rsid w:val="006E57CA"/>
    <w:rsid w:val="0070409D"/>
    <w:rsid w:val="00794494"/>
    <w:rsid w:val="009039D7"/>
    <w:rsid w:val="009F6D77"/>
    <w:rsid w:val="00A60AD3"/>
    <w:rsid w:val="00A6213C"/>
    <w:rsid w:val="00AE0E9C"/>
    <w:rsid w:val="00B054E4"/>
    <w:rsid w:val="00B67281"/>
    <w:rsid w:val="00BD362E"/>
    <w:rsid w:val="00C16876"/>
    <w:rsid w:val="00CA1154"/>
    <w:rsid w:val="00DC035B"/>
    <w:rsid w:val="00E15122"/>
    <w:rsid w:val="00E2755A"/>
    <w:rsid w:val="00F10269"/>
    <w:rsid w:val="00F654B1"/>
    <w:rsid w:val="00FE72FD"/>
    <w:rsid w:val="00FF2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5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728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72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728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A60A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0AD3"/>
  </w:style>
  <w:style w:type="paragraph" w:styleId="Footer">
    <w:name w:val="footer"/>
    <w:basedOn w:val="Normal"/>
    <w:link w:val="FooterChar"/>
    <w:uiPriority w:val="99"/>
    <w:unhideWhenUsed/>
    <w:rsid w:val="00A60A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0AD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glossaryDocument" Target="glossary/document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D45FB"/>
    <w:rsid w:val="001D45FB"/>
    <w:rsid w:val="00E44F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D45FB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343</Words>
  <Characters>195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</dc:creator>
  <cp:lastModifiedBy>P.M. Mohite</cp:lastModifiedBy>
  <cp:revision>14</cp:revision>
  <cp:lastPrinted>2012-08-22T09:20:00Z</cp:lastPrinted>
  <dcterms:created xsi:type="dcterms:W3CDTF">2012-08-22T11:03:00Z</dcterms:created>
  <dcterms:modified xsi:type="dcterms:W3CDTF">2012-08-23T05:30:00Z</dcterms:modified>
</cp:coreProperties>
</file>